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g Ran" initials="HR" lastIdx="1" clrIdx="0">
    <p:extLst>
      <p:ext uri="{19B8F6BF-5375-455C-9EA6-DF929625EA0E}">
        <p15:presenceInfo xmlns:p15="http://schemas.microsoft.com/office/powerpoint/2012/main" userId="afef13a41acc5f3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>
      <p:cViewPr varScale="1">
        <p:scale>
          <a:sx n="60" d="100"/>
          <a:sy n="60" d="100"/>
        </p:scale>
        <p:origin x="696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commentAuthors" Target="commentAuthors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1810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761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6223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9655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3248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306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106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7626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6123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4458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5079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B410D2-3493-468F-9282-EBA3E86CF167}" type="datetimeFigureOut">
              <a:rPr lang="zh-TW" altLang="en-US" smtClean="0"/>
              <a:pPr/>
              <a:t>2025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78B5E8-3676-4919-ABDE-197EE4A9AD2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3790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919537" y="411048"/>
            <a:ext cx="7488832" cy="977922"/>
          </a:xfrm>
        </p:spPr>
        <p:txBody>
          <a:bodyPr>
            <a:noAutofit/>
          </a:bodyPr>
          <a:lstStyle/>
          <a:p>
            <a:pPr>
              <a:lnSpc>
                <a:spcPts val="3000"/>
              </a:lnSpc>
            </a:pPr>
            <a:r>
              <a:rPr lang="en-GB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Nitroso-based Cyclization in Alkaloid Synthesis</a:t>
            </a:r>
            <a:b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Ran</a:t>
            </a:r>
            <a:r>
              <a:rPr lang="zh-CN" alt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Hong</a:t>
            </a:r>
            <a:r>
              <a:rPr lang="zh-CN" alt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@</a:t>
            </a:r>
            <a:r>
              <a:rPr lang="en-US" altLang="zh-CN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nghai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itute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AS),</a:t>
            </a:r>
            <a:r>
              <a:rPr lang="zh-CN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na</a:t>
            </a:r>
            <a:endParaRPr lang="zh-TW" altLang="en-US" sz="15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479376" y="1412177"/>
            <a:ext cx="11233248" cy="5242013"/>
          </a:xfrm>
          <a:ln>
            <a:solidFill>
              <a:srgbClr val="00B050"/>
            </a:solidFill>
          </a:ln>
        </p:spPr>
        <p:txBody>
          <a:bodyPr>
            <a:normAutofit/>
          </a:bodyPr>
          <a:lstStyle/>
          <a:p>
            <a:pPr algn="l"/>
            <a:r>
              <a:rPr lang="en-GB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Nitrogen-containing quaternary carbon stereogenic </a:t>
            </a:r>
            <a:r>
              <a:rPr lang="en-GB" altLang="zh-CN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</a:t>
            </a:r>
            <a:r>
              <a:rPr lang="en-GB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α-tertiary amine) represents a daunting task for synthetic chemistry and has emerged as a driving force for method development. Here, we presented nitroso-ene (NE) and nitroso-DA (NDA) reactions to construct the complex rings in bioactive natural products.</a:t>
            </a:r>
            <a:endParaRPr lang="en-US" altLang="zh-CN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701068" y="203810"/>
            <a:ext cx="1008112" cy="120032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altLang="zh-TW" dirty="0"/>
          </a:p>
          <a:p>
            <a:pPr algn="ctr"/>
            <a:r>
              <a:rPr lang="en-US" altLang="zh-TW" dirty="0"/>
              <a:t>Personal</a:t>
            </a:r>
          </a:p>
          <a:p>
            <a:pPr algn="ctr"/>
            <a:r>
              <a:rPr lang="en-US" altLang="zh-TW" dirty="0"/>
              <a:t>Photo</a:t>
            </a:r>
          </a:p>
          <a:p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380779" y="40560"/>
            <a:ext cx="2023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O-session-numbe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228608B-DD1E-4CC5-ACCF-66DE20B3B78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97625" y="194708"/>
            <a:ext cx="1011555" cy="120586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392CE4B-3360-4B15-ACDF-60A9D2125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94170"/>
              </p:ext>
            </p:extLst>
          </p:nvPr>
        </p:nvGraphicFramePr>
        <p:xfrm>
          <a:off x="5252757" y="2726335"/>
          <a:ext cx="6049962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041333" imgH="2420121" progId="ChemDraw.Document.6.0">
                  <p:embed/>
                </p:oleObj>
              </mc:Choice>
              <mc:Fallback>
                <p:oleObj name="CS ChemDraw Drawing" r:id="rId3" imgW="5041333" imgH="24201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757" y="2726335"/>
                        <a:ext cx="6049962" cy="2900362"/>
                      </a:xfrm>
                      <a:prstGeom prst="rect">
                        <a:avLst/>
                      </a:prstGeom>
                      <a:solidFill>
                        <a:srgbClr val="E2EF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5AEBDF9-53DC-453C-9D37-4410B5F7B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63118"/>
              </p:ext>
            </p:extLst>
          </p:nvPr>
        </p:nvGraphicFramePr>
        <p:xfrm>
          <a:off x="1185252" y="2704389"/>
          <a:ext cx="2565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136165" imgH="696107" progId="ChemDraw.Document.6.0">
                  <p:embed/>
                </p:oleObj>
              </mc:Choice>
              <mc:Fallback>
                <p:oleObj name="CS ChemDraw Drawing" r:id="rId5" imgW="2136165" imgH="696107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392CE4B-3360-4B15-ACDF-60A9D2125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52" y="2704389"/>
                        <a:ext cx="2565400" cy="833437"/>
                      </a:xfrm>
                      <a:prstGeom prst="rect">
                        <a:avLst/>
                      </a:prstGeom>
                      <a:solidFill>
                        <a:srgbClr val="E2EF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4F64203-31EC-497D-870D-9C7532A86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67516"/>
              </p:ext>
            </p:extLst>
          </p:nvPr>
        </p:nvGraphicFramePr>
        <p:xfrm>
          <a:off x="1127448" y="3880435"/>
          <a:ext cx="28479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374086" imgH="1464361" progId="ChemDraw.Document.6.0">
                  <p:embed/>
                </p:oleObj>
              </mc:Choice>
              <mc:Fallback>
                <p:oleObj name="CS ChemDraw Drawing" r:id="rId7" imgW="2374086" imgH="14643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448" y="3880435"/>
                        <a:ext cx="2847975" cy="1752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17339DF-C8ED-4ACC-B9AB-A0135DC2E2EE}"/>
              </a:ext>
            </a:extLst>
          </p:cNvPr>
          <p:cNvSpPr/>
          <p:nvPr/>
        </p:nvSpPr>
        <p:spPr>
          <a:xfrm>
            <a:off x="1519730" y="2362410"/>
            <a:ext cx="1923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so-</a:t>
            </a:r>
            <a:r>
              <a:rPr lang="en-US" altLang="zh-CN" sz="14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</a:t>
            </a:r>
            <a:r>
              <a:rPr lang="en-US" altLang="zh-CN" sz="14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BF293E9-9DF9-4747-9166-55AB06552F9A}"/>
              </a:ext>
            </a:extLst>
          </p:cNvPr>
          <p:cNvSpPr/>
          <p:nvPr/>
        </p:nvSpPr>
        <p:spPr>
          <a:xfrm>
            <a:off x="1127448" y="3555242"/>
            <a:ext cx="28087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viously known in our group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A403DD1-C676-428D-A123-DD8E01E6C86F}"/>
              </a:ext>
            </a:extLst>
          </p:cNvPr>
          <p:cNvSpPr/>
          <p:nvPr/>
        </p:nvSpPr>
        <p:spPr>
          <a:xfrm>
            <a:off x="7363594" y="2348880"/>
            <a:ext cx="23791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synthetic application</a:t>
            </a: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0C5E4656-DFAB-464D-AE15-217A96278030}"/>
              </a:ext>
            </a:extLst>
          </p:cNvPr>
          <p:cNvSpPr/>
          <p:nvPr/>
        </p:nvSpPr>
        <p:spPr>
          <a:xfrm>
            <a:off x="4178953" y="2942215"/>
            <a:ext cx="1008112" cy="484312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E12614D-9B09-6858-A2D0-6A6FD7CDD86A}"/>
              </a:ext>
            </a:extLst>
          </p:cNvPr>
          <p:cNvSpPr txBox="1"/>
          <p:nvPr/>
        </p:nvSpPr>
        <p:spPr>
          <a:xfrm>
            <a:off x="631874" y="5805264"/>
            <a:ext cx="109282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(a) 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 Ouyang, J.; Yan, R.; Mi, X.; Hong, R. </a:t>
            </a:r>
            <a:r>
              <a:rPr lang="en-GB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. Chem. Int. Ed. </a:t>
            </a:r>
            <a:r>
              <a:rPr lang="en-GB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4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940. (b) Zhai, L.; Tian, X.; Wang, C.; Cui, Q.; Li, W.; Huang, S.-H.; Yu, Z.-X.; Hong, R. </a:t>
            </a:r>
            <a:r>
              <a:rPr lang="it-IT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. Chem. Int. Ed. </a:t>
            </a:r>
            <a:r>
              <a:rPr lang="it-IT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it-IT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it-IT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1599. (c) 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an, Z.; Wang, M.; Yang, C.; Zhu, L.; Su, Z.; Hong, R. </a:t>
            </a:r>
            <a:r>
              <a:rPr lang="en-GB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CS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GB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93. (c) Meng, Y.; Tao, S.; Wu, X.-Y.; Huang, S.-H.; Hong, R</a:t>
            </a:r>
            <a:r>
              <a:rPr lang="en-GB" altLang="zh-CN" sz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. Lett.</a:t>
            </a:r>
            <a:r>
              <a:rPr lang="en-GB" altLang="zh-CN" sz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GB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,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29. (d) Zhao, Y.; Ding, Y.; Peng, Y.; Wang, Y.; Han, S.; Zhu, L.; Huang, S.-H.; Hong, R. </a:t>
            </a:r>
            <a:r>
              <a:rPr lang="en-GB" altLang="zh-CN" sz="1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. Lett. </a:t>
            </a:r>
            <a:r>
              <a:rPr lang="en-GB" altLang="zh-CN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en-GB" altLang="zh-CN" sz="1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en-GB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497.</a:t>
            </a:r>
            <a:endParaRPr lang="en-US" altLang="zh-TW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596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293</Words>
  <Application>Microsoft Office PowerPoint</Application>
  <PresentationFormat>宽屏</PresentationFormat>
  <Paragraphs>2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5" baseType="lpstr">
      <vt:lpstr>Arial</vt:lpstr>
      <vt:lpstr>Calibri</vt:lpstr>
      <vt:lpstr>Office 佈景主題</vt:lpstr>
      <vt:lpstr>CS ChemDraw Drawing</vt:lpstr>
      <vt:lpstr>Nitroso-based Cyclization in Alkaloid Synthesis Ran Hong  @ Shanghai Institute of Organic Chemistry (CAS), Chi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Owner</dc:creator>
  <cp:lastModifiedBy>Ran Hong</cp:lastModifiedBy>
  <cp:revision>23</cp:revision>
  <dcterms:created xsi:type="dcterms:W3CDTF">2015-09-21T04:01:30Z</dcterms:created>
  <dcterms:modified xsi:type="dcterms:W3CDTF">2025-10-11T07:19:27Z</dcterms:modified>
</cp:coreProperties>
</file>